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82" r:id="rId2"/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07" r:id="rId25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7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>
      <p:cViewPr>
        <p:scale>
          <a:sx n="70" d="100"/>
          <a:sy n="70" d="100"/>
        </p:scale>
        <p:origin x="-714" y="-168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7B74B3-23FF-4995-9FD9-1DCDC78EA1DB}" type="datetime1">
              <a:rPr lang="en-US" smtClean="0"/>
              <a:pPr/>
              <a:t>25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CC5645-0F1E-4D81-8908-5BCA2CD6EA92}" type="datetime1">
              <a:rPr lang="en-US" smtClean="0"/>
              <a:pPr/>
              <a:t>25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96F9E-608B-4EA7-B845-B389B18BA171}" type="slidenum">
              <a:rPr lang="ar-SA">
                <a:latin typeface="Arial" charset="0"/>
                <a:cs typeface="Arial" charset="0"/>
              </a:rPr>
              <a:pPr/>
              <a:t>11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6"/>
            <a:ext cx="11091673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6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1B836-D467-4187-8334-F40AFCD669D4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D219A-FF49-474A-A685-A6994C2C41B3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6"/>
            <a:ext cx="2575560" cy="5257799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4"/>
            <a:ext cx="7726680" cy="525780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D9E95-45C4-4277-BA64-4FBC08839DE6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F7888-8546-45D6-AE3A-D1E8D7AC1ACE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6"/>
            <a:ext cx="11091673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6" y="434163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C47BD-98B7-4D72-82A6-AF1988F61835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EB6B-7BA1-46EC-9649-453C001C9856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3B0A-0853-4A0A-95D7-447F996833F7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CC880-593D-4B2C-963A-B6A54377C7F0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6"/>
            <a:ext cx="11091673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2891B-4EB0-4510-A581-45C35EFBC2DD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6" y="930144"/>
            <a:ext cx="6014006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51AE0-46A3-4757-9C64-C29C0C89ADEF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6"/>
            <a:ext cx="11091673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0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F7B82-9ABD-405B-B5E3-34A9C7416A5B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6"/>
            <a:ext cx="11091673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6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7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B148030F-321B-4867-9EC1-90F23E5D43AD}" type="datetime3">
              <a:rPr lang="en-US" smtClean="0"/>
              <a:pPr/>
              <a:t>25 July 201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7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7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hf hdr="0" ft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6111877"/>
            <a:ext cx="2971800" cy="365125"/>
          </a:xfrm>
        </p:spPr>
        <p:txBody>
          <a:bodyPr/>
          <a:lstStyle/>
          <a:p>
            <a:fld id="{FD52891B-4EB0-4510-A581-45C35EFBC2DD}" type="datetime3">
              <a:rPr lang="en-US" smtClean="0"/>
              <a:pPr/>
              <a:t>25 July 20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14712" y="1905000"/>
            <a:ext cx="3277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dirty="0" smtClean="0">
                <a:solidFill>
                  <a:srgbClr val="C00000"/>
                </a:solidFill>
                <a:latin typeface="Arial Black" pitchFamily="34" charset="0"/>
              </a:rPr>
              <a:t>Lecture - 5</a:t>
            </a:r>
            <a:endParaRPr lang="en-US" altLang="en-US" sz="4000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370582"/>
            <a:ext cx="8053355" cy="1077218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b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for Data Science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95400" y="1981200"/>
            <a:ext cx="23629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Arial Black" pitchFamily="34" charset="0"/>
              </a:rPr>
              <a:t>Unit-I</a:t>
            </a:r>
            <a:endParaRPr lang="en-US" altLang="en-US" sz="54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6" descr="snist autonomous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55" y="370582"/>
            <a:ext cx="26269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057400" y="3200400"/>
            <a:ext cx="7544288" cy="2488615"/>
            <a:chOff x="750584" y="3828104"/>
            <a:chExt cx="7543800" cy="2521175"/>
          </a:xfrm>
        </p:grpSpPr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750584" y="3828104"/>
              <a:ext cx="7543800" cy="1278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6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U RAVI KUMAR CHAVALI</a:t>
              </a:r>
            </a:p>
            <a:p>
              <a:pPr algn="ctr" eaLnBrk="1" hangingPunct="1"/>
              <a:endPara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360145" y="4572000"/>
              <a:ext cx="6259856" cy="1777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Assistant Professo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  <a:defRPr/>
              </a:pPr>
              <a:r>
                <a:rPr lang="en-US" altLang="en-US" sz="28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Department of Science and Humanities</a:t>
              </a:r>
            </a:p>
            <a:p>
              <a:pPr algn="ctr" eaLnBrk="1" hangingPunct="1"/>
              <a:r>
                <a:rPr lang="en-US" altLang="en-US" sz="40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 </a:t>
              </a:r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SNIST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8962288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1" y="704195"/>
            <a:ext cx="10744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the Geometric mean for the following</a:t>
            </a: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59734198"/>
              </p:ext>
            </p:extLst>
          </p:nvPr>
        </p:nvGraphicFramePr>
        <p:xfrm>
          <a:off x="1066801" y="2855090"/>
          <a:ext cx="8668452" cy="1950720"/>
        </p:xfrm>
        <a:graphic>
          <a:graphicData uri="http://schemas.openxmlformats.org/drawingml/2006/table">
            <a:tbl>
              <a:tblPr/>
              <a:tblGrid>
                <a:gridCol w="3962399"/>
                <a:gridCol w="838200"/>
                <a:gridCol w="896053"/>
                <a:gridCol w="9906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eight of sorghum(x)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3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30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3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ear head(f)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838200" y="914402"/>
            <a:ext cx="99822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 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684" name="Picture 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18" y="1752600"/>
            <a:ext cx="6700381" cy="4178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85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905000"/>
            <a:ext cx="3276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609602"/>
            <a:ext cx="10363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</a:p>
          <a:p>
            <a:pPr lvl="0"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or the frequency distribution of weights of sorghum ear-heads given in table below.</a:t>
            </a:r>
          </a:p>
          <a:p>
            <a:pPr lvl="0"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alculate the Geometric mean</a:t>
            </a: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830555254"/>
              </p:ext>
            </p:extLst>
          </p:nvPr>
        </p:nvGraphicFramePr>
        <p:xfrm>
          <a:off x="838200" y="3810000"/>
          <a:ext cx="9677400" cy="2103120"/>
        </p:xfrm>
        <a:graphic>
          <a:graphicData uri="http://schemas.openxmlformats.org/drawingml/2006/table">
            <a:tbl>
              <a:tblPr/>
              <a:tblGrid>
                <a:gridCol w="3276600"/>
                <a:gridCol w="1133803"/>
                <a:gridCol w="1162707"/>
                <a:gridCol w="1395248"/>
                <a:gridCol w="1395248"/>
                <a:gridCol w="1313794"/>
              </a:tblGrid>
              <a:tr h="193675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eights of ear</a:t>
                      </a:r>
                    </a:p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eads ( in g)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60-8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0-10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-12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0-14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0-16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 of ear</a:t>
                      </a:r>
                    </a:p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eads (f)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8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5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85801" y="838203"/>
            <a:ext cx="105156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1" i="0" u="none" strike="noStrike" cap="none" normalizeH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7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8615" name="Picture 3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1676400"/>
            <a:ext cx="6705599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8616" name="Picture 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765360"/>
            <a:ext cx="3505201" cy="372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04800"/>
            <a:ext cx="10668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rmonic mean (H.M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	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armonic mean of a set of observations is defined as the reciprocal of th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rithmetic averag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f the reciprocal of the given values.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……………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re n observations then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90097540"/>
              </p:ext>
            </p:extLst>
          </p:nvPr>
        </p:nvGraphicFramePr>
        <p:xfrm>
          <a:off x="3505200" y="4343400"/>
          <a:ext cx="4648200" cy="1904464"/>
        </p:xfrm>
        <a:graphic>
          <a:graphicData uri="http://schemas.openxmlformats.org/presentationml/2006/ole">
            <p:oleObj spid="_x0000_s6146" name="Equation" r:id="rId3" imgW="863280" imgH="634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79023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4"/>
            <a:ext cx="10668000" cy="5221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rmonic mean (H.M)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Grouped Data,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et the given data be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n, Harmonic Mean is given by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62200" y="2514600"/>
          <a:ext cx="7162800" cy="1261872"/>
        </p:xfrm>
        <a:graphic>
          <a:graphicData uri="http://schemas.openxmlformats.org/drawingml/2006/table">
            <a:tbl>
              <a:tblPr/>
              <a:tblGrid>
                <a:gridCol w="1193800"/>
                <a:gridCol w="1193800"/>
                <a:gridCol w="1193800"/>
                <a:gridCol w="1193800"/>
                <a:gridCol w="1193800"/>
                <a:gridCol w="1193800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2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94980061"/>
              </p:ext>
            </p:extLst>
          </p:nvPr>
        </p:nvGraphicFramePr>
        <p:xfrm>
          <a:off x="1905001" y="4419600"/>
          <a:ext cx="8001000" cy="1981200"/>
        </p:xfrm>
        <a:graphic>
          <a:graphicData uri="http://schemas.openxmlformats.org/presentationml/2006/ole">
            <p:oleObj spid="_x0000_s7170" name="Equation" r:id="rId3" imgW="228600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03271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17348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Class Interval frequency distribution is given then,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armonic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ean is given by, </a:t>
            </a: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x</a:t>
            </a:r>
            <a:r>
              <a:rPr lang="en-US" sz="40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the mid value of the class interval.</a:t>
            </a: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H.M is used when we are dealing with speed, rates, etc.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6437592"/>
              </p:ext>
            </p:extLst>
          </p:nvPr>
        </p:nvGraphicFramePr>
        <p:xfrm>
          <a:off x="2057400" y="2133600"/>
          <a:ext cx="6219825" cy="2019300"/>
        </p:xfrm>
        <a:graphic>
          <a:graphicData uri="http://schemas.openxmlformats.org/presentationml/2006/ole">
            <p:oleObj spid="_x0000_s8194" name="Equation" r:id="rId3" imgW="1155600" imgH="6728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93634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420575"/>
            <a:ext cx="10591799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marL="742950" indent="-742950"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rom the given data 5, 10,17,24,30 calculat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H.M.</a:t>
            </a: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29443682"/>
              </p:ext>
            </p:extLst>
          </p:nvPr>
        </p:nvGraphicFramePr>
        <p:xfrm>
          <a:off x="1066800" y="2590800"/>
          <a:ext cx="5506085" cy="3575304"/>
        </p:xfrm>
        <a:graphic>
          <a:graphicData uri="http://schemas.openxmlformats.org/drawingml/2006/table">
            <a:tbl>
              <a:tblPr/>
              <a:tblGrid>
                <a:gridCol w="2864485"/>
                <a:gridCol w="2641600"/>
              </a:tblGrid>
              <a:tr h="243332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/x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200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0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58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1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33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9258598"/>
              </p:ext>
            </p:extLst>
          </p:nvPr>
        </p:nvGraphicFramePr>
        <p:xfrm>
          <a:off x="6934200" y="2514600"/>
          <a:ext cx="3886201" cy="1181100"/>
        </p:xfrm>
        <a:graphic>
          <a:graphicData uri="http://schemas.openxmlformats.org/presentationml/2006/ole">
            <p:oleObj spid="_x0000_s9218" name="Equation" r:id="rId3" imgW="95220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2060223"/>
              </p:ext>
            </p:extLst>
          </p:nvPr>
        </p:nvGraphicFramePr>
        <p:xfrm>
          <a:off x="7086600" y="4114800"/>
          <a:ext cx="3419475" cy="533400"/>
        </p:xfrm>
        <a:graphic>
          <a:graphicData uri="http://schemas.openxmlformats.org/presentationml/2006/ole">
            <p:oleObj spid="_x0000_s9219" name="Equation" r:id="rId4" imgW="83808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39136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33400" y="5334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Number of tomatoes per plant are given below. Calculate the harmonic mean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929690148"/>
              </p:ext>
            </p:extLst>
          </p:nvPr>
        </p:nvGraphicFramePr>
        <p:xfrm>
          <a:off x="2057400" y="2819400"/>
          <a:ext cx="7319805" cy="1787652"/>
        </p:xfrm>
        <a:graphic>
          <a:graphicData uri="http://schemas.openxmlformats.org/drawingml/2006/table">
            <a:tbl>
              <a:tblPr/>
              <a:tblGrid>
                <a:gridCol w="3662205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tomatoes per plants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plants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1" y="533402"/>
            <a:ext cx="105917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074778647"/>
              </p:ext>
            </p:extLst>
          </p:nvPr>
        </p:nvGraphicFramePr>
        <p:xfrm>
          <a:off x="2667000" y="833827"/>
          <a:ext cx="8458200" cy="5362956"/>
        </p:xfrm>
        <a:graphic>
          <a:graphicData uri="http://schemas.openxmlformats.org/drawingml/2006/table">
            <a:tbl>
              <a:tblPr/>
              <a:tblGrid>
                <a:gridCol w="2971800"/>
                <a:gridCol w="2057400"/>
                <a:gridCol w="1600200"/>
                <a:gridCol w="1828800"/>
              </a:tblGrid>
              <a:tr h="11301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tomatoes per plants(x)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plants(f)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50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200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76</a:t>
                      </a:r>
                      <a:endParaRPr lang="en-US" sz="3400" b="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52</a:t>
                      </a:r>
                      <a:endParaRPr lang="en-US" sz="3400" b="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</a:t>
                      </a:r>
                      <a:endParaRPr lang="en-US" sz="3400" b="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54</a:t>
                      </a:r>
                      <a:endParaRPr lang="en-US" sz="340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3178</a:t>
                      </a:r>
                      <a:endParaRPr lang="en-US" sz="340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3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3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16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25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06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0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4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528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otal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82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5343152"/>
              </p:ext>
            </p:extLst>
          </p:nvPr>
        </p:nvGraphicFramePr>
        <p:xfrm>
          <a:off x="8229600" y="956191"/>
          <a:ext cx="506413" cy="990600"/>
        </p:xfrm>
        <a:graphic>
          <a:graphicData uri="http://schemas.openxmlformats.org/presentationml/2006/ole">
            <p:oleObj spid="_x0000_s10242" name="Equation" r:id="rId3" imgW="15228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78445439"/>
              </p:ext>
            </p:extLst>
          </p:nvPr>
        </p:nvGraphicFramePr>
        <p:xfrm>
          <a:off x="9677400" y="956191"/>
          <a:ext cx="928687" cy="990600"/>
        </p:xfrm>
        <a:graphic>
          <a:graphicData uri="http://schemas.openxmlformats.org/presentationml/2006/ole">
            <p:oleObj spid="_x0000_s10243" name="Equation" r:id="rId4" imgW="2793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838200"/>
            <a:ext cx="1069848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sures of Central Tendency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Geometri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n</a:t>
            </a:r>
          </a:p>
          <a:p>
            <a:pPr lvl="1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armonic mean (H.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8649777"/>
              </p:ext>
            </p:extLst>
          </p:nvPr>
        </p:nvGraphicFramePr>
        <p:xfrm>
          <a:off x="838200" y="533400"/>
          <a:ext cx="6219825" cy="2019300"/>
        </p:xfrm>
        <a:graphic>
          <a:graphicData uri="http://schemas.openxmlformats.org/presentationml/2006/ole">
            <p:oleObj spid="_x0000_s11266" name="Equation" r:id="rId3" imgW="1155600" imgH="6728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2826041"/>
              </p:ext>
            </p:extLst>
          </p:nvPr>
        </p:nvGraphicFramePr>
        <p:xfrm>
          <a:off x="1143000" y="3276600"/>
          <a:ext cx="8202613" cy="1181100"/>
        </p:xfrm>
        <a:graphic>
          <a:graphicData uri="http://schemas.openxmlformats.org/presentationml/2006/ole">
            <p:oleObj spid="_x0000_s11267" name="Equation" r:id="rId4" imgW="15238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609603"/>
            <a:ext cx="10363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</a:p>
          <a:p>
            <a:pPr lvl="0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lculat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Harmonic mea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830555254"/>
              </p:ext>
            </p:extLst>
          </p:nvPr>
        </p:nvGraphicFramePr>
        <p:xfrm>
          <a:off x="838200" y="2514600"/>
          <a:ext cx="9677400" cy="1051560"/>
        </p:xfrm>
        <a:graphic>
          <a:graphicData uri="http://schemas.openxmlformats.org/drawingml/2006/table">
            <a:tbl>
              <a:tblPr/>
              <a:tblGrid>
                <a:gridCol w="3276600"/>
                <a:gridCol w="1133803"/>
                <a:gridCol w="1162707"/>
                <a:gridCol w="1395248"/>
                <a:gridCol w="1395248"/>
                <a:gridCol w="1313794"/>
              </a:tblGrid>
              <a:tr h="193675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 I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60-8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0-10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-12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0-14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0-16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2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8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5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3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9050" marR="190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5800" y="609603"/>
            <a:ext cx="1036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swer:</a:t>
            </a:r>
          </a:p>
          <a:p>
            <a:pPr lvl="0" algn="just"/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=103.4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sures of Central Tendency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Geometric Mean</a:t>
            </a:r>
          </a:p>
          <a:p>
            <a:pPr marL="800100" lvl="1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Harmonic Mean</a:t>
            </a: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Date Placeholder 1"/>
          <p:cNvSpPr>
            <a:spLocks noGrp="1"/>
          </p:cNvSpPr>
          <p:nvPr/>
        </p:nvSpPr>
        <p:spPr>
          <a:xfrm>
            <a:off x="8991600" y="6019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D19EB2-ACCD-497C-A960-F49868CC2B2F}" type="datetime3">
              <a:rPr lang="en-US"/>
              <a:pPr>
                <a:defRPr/>
              </a:pPr>
              <a:t>25 July 2019</a:t>
            </a:fld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905246" y="1905001"/>
            <a:ext cx="8106019" cy="2068511"/>
            <a:chOff x="609600" y="3932238"/>
            <a:chExt cx="8105775" cy="2068512"/>
          </a:xfrm>
        </p:grpSpPr>
        <p:sp>
          <p:nvSpPr>
            <p:cNvPr id="7" name="TextBox 4"/>
            <p:cNvSpPr txBox="1"/>
            <p:nvPr/>
          </p:nvSpPr>
          <p:spPr>
            <a:xfrm>
              <a:off x="2590252" y="3974445"/>
              <a:ext cx="4192094" cy="1938993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nk you all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9600" y="3932238"/>
              <a:ext cx="1857375" cy="183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3974444"/>
              <a:ext cx="1857375" cy="2026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="" xmlns:p14="http://schemas.microsoft.com/office/powerpoint/2010/main" val="34793614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09601"/>
            <a:ext cx="10668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ometric mean</a:t>
            </a:r>
          </a:p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  <a:p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geometric mean of a series containing 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observations is the nth root of the product of the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values. If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……………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re n observations then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5697753"/>
              </p:ext>
            </p:extLst>
          </p:nvPr>
        </p:nvGraphicFramePr>
        <p:xfrm>
          <a:off x="1449387" y="4953000"/>
          <a:ext cx="9752013" cy="1381125"/>
        </p:xfrm>
        <a:graphic>
          <a:graphicData uri="http://schemas.openxmlformats.org/presentationml/2006/ole">
            <p:oleObj spid="_x0000_s1026" name="Equation" r:id="rId3" imgW="207000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4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4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10668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ometric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an</a:t>
            </a: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GM is used in studies like bacterial growth, cell division, etc.</a:t>
            </a: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47800"/>
            <a:ext cx="6705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680074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4"/>
            <a:ext cx="10668000" cy="5221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ometric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an	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Grouped Data,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et the given data be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n, Geometric Mean is given by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62200" y="2514600"/>
          <a:ext cx="7162800" cy="1261872"/>
        </p:xfrm>
        <a:graphic>
          <a:graphicData uri="http://schemas.openxmlformats.org/drawingml/2006/table">
            <a:tbl>
              <a:tblPr/>
              <a:tblGrid>
                <a:gridCol w="1193800"/>
                <a:gridCol w="1193800"/>
                <a:gridCol w="1193800"/>
                <a:gridCol w="1193800"/>
                <a:gridCol w="1193800"/>
                <a:gridCol w="1193800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2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8459107"/>
              </p:ext>
            </p:extLst>
          </p:nvPr>
        </p:nvGraphicFramePr>
        <p:xfrm>
          <a:off x="2286000" y="4572000"/>
          <a:ext cx="6235700" cy="1765300"/>
        </p:xfrm>
        <a:graphic>
          <a:graphicData uri="http://schemas.openxmlformats.org/presentationml/2006/ole">
            <p:oleObj spid="_x0000_s2050" name="Equation" r:id="rId3" imgW="180324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5"/>
            <a:ext cx="10668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f Class Interval frequency distribution is given then, Geometric Mean is given by, 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Where x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is the mid value of the class interval.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7007783"/>
              </p:ext>
            </p:extLst>
          </p:nvPr>
        </p:nvGraphicFramePr>
        <p:xfrm>
          <a:off x="2451100" y="2349500"/>
          <a:ext cx="6235700" cy="1765300"/>
        </p:xfrm>
        <a:graphic>
          <a:graphicData uri="http://schemas.openxmlformats.org/presentationml/2006/ole">
            <p:oleObj spid="_x0000_s3074" name="Equation" r:id="rId3" imgW="180324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11963399" cy="5178425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lvl="0"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If the weights of sorghum ear heads are 45,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60, 48,</a:t>
            </a:r>
          </a:p>
          <a:p>
            <a:pPr lvl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65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ms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 Find the Geometric mean for the</a:t>
            </a:r>
          </a:p>
          <a:p>
            <a:pPr lvl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given data.</a:t>
            </a:r>
          </a:p>
          <a:p>
            <a:pPr lvl="0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Here the given data is ungrouped, then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e Geometri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mean is given by,</a:t>
            </a:r>
          </a:p>
          <a:p>
            <a:pPr lvl="0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rtl="0" eaLnBrk="1" hangingPunct="1">
              <a:buFont typeface="Wingdings" pitchFamily="2" charset="2"/>
              <a:buChar char="Ø"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9734871"/>
              </p:ext>
            </p:extLst>
          </p:nvPr>
        </p:nvGraphicFramePr>
        <p:xfrm>
          <a:off x="1371600" y="4953000"/>
          <a:ext cx="9752012" cy="1381125"/>
        </p:xfrm>
        <a:graphic>
          <a:graphicData uri="http://schemas.openxmlformats.org/presentationml/2006/ole">
            <p:oleObj spid="_x0000_s4098" name="Equation" r:id="rId3" imgW="207000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75609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1" y="685801"/>
            <a:ext cx="10820400" cy="5562599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1 Solution cont..</a:t>
            </a:r>
          </a:p>
          <a:p>
            <a:pPr lvl="0">
              <a:buNone/>
            </a:pP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rtl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  <a:p>
            <a:pPr marL="0" indent="0" algn="just" rtl="0" eaLnBrk="1" hangingPunct="1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			OR</a:t>
            </a: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016042"/>
              </p:ext>
            </p:extLst>
          </p:nvPr>
        </p:nvGraphicFramePr>
        <p:xfrm>
          <a:off x="1371600" y="1981200"/>
          <a:ext cx="9272587" cy="3352800"/>
        </p:xfrm>
        <a:graphic>
          <a:graphicData uri="http://schemas.openxmlformats.org/presentationml/2006/ole">
            <p:oleObj spid="_x0000_s5122" name="Equation" r:id="rId3" imgW="1968480" imgH="863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1"/>
            <a:ext cx="11963399" cy="5178425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1 Solution</a:t>
            </a: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rtl="0" eaLnBrk="1" hangingPunct="1">
              <a:buFont typeface="Wingdings" pitchFamily="2" charset="2"/>
              <a:buChar char="Ø"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3732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0200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752600"/>
            <a:ext cx="3810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523" y="5105400"/>
            <a:ext cx="116387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526084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118</TotalTime>
  <Words>493</Words>
  <Application>Microsoft Office PowerPoint</Application>
  <PresentationFormat>Custom</PresentationFormat>
  <Paragraphs>286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Aspec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018</cp:revision>
  <dcterms:created xsi:type="dcterms:W3CDTF">2017-03-04T05:36:36Z</dcterms:created>
  <dcterms:modified xsi:type="dcterms:W3CDTF">2019-07-25T11:27:43Z</dcterms:modified>
</cp:coreProperties>
</file>